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3D85F4C" w14:textId="04AE8B89" w:rsidR="008B4DAF" w:rsidRPr="0025627C" w:rsidRDefault="00F92F4F" w:rsidP="00C45863">
      <w:pPr>
        <w:tabs>
          <w:tab w:val="left" w:leader="dot" w:pos="10490"/>
        </w:tabs>
        <w:spacing w:before="120" w:after="120" w:line="240" w:lineRule="auto"/>
        <w:contextualSpacing/>
        <w:jc w:val="center"/>
        <w:rPr>
          <w:b/>
          <w:szCs w:val="26"/>
          <w:lang w:val="de-DE"/>
        </w:rPr>
      </w:pPr>
      <w:r w:rsidRPr="0025627C">
        <w:rPr>
          <w:b/>
          <w:szCs w:val="26"/>
          <w:lang w:val="de-DE"/>
        </w:rPr>
        <w:t>ĐÁP ÁN</w:t>
      </w:r>
      <w:r w:rsidR="00A34B26" w:rsidRPr="0025627C">
        <w:rPr>
          <w:b/>
          <w:szCs w:val="26"/>
          <w:lang w:val="de-DE"/>
        </w:rPr>
        <w:t xml:space="preserve"> KIỂM TRA GIỮA KỲ 1 – LÝ 11</w:t>
      </w:r>
    </w:p>
    <w:p w14:paraId="2ECCBFB3" w14:textId="77777777" w:rsidR="00DB7582" w:rsidRPr="0025627C" w:rsidRDefault="00DB7582" w:rsidP="00C45863">
      <w:pPr>
        <w:tabs>
          <w:tab w:val="left" w:leader="dot" w:pos="10490"/>
        </w:tabs>
        <w:spacing w:before="120" w:after="120" w:line="240" w:lineRule="auto"/>
        <w:contextualSpacing/>
        <w:jc w:val="both"/>
        <w:rPr>
          <w:b/>
          <w:szCs w:val="26"/>
          <w:lang w:val="de-DE"/>
        </w:rPr>
      </w:pPr>
    </w:p>
    <w:tbl>
      <w:tblPr>
        <w:tblStyle w:val="TableGrid"/>
        <w:tblW w:w="9460" w:type="dxa"/>
        <w:tblInd w:w="-147" w:type="dxa"/>
        <w:tblLook w:val="04A0" w:firstRow="1" w:lastRow="0" w:firstColumn="1" w:lastColumn="0" w:noHBand="0" w:noVBand="1"/>
      </w:tblPr>
      <w:tblGrid>
        <w:gridCol w:w="913"/>
        <w:gridCol w:w="7593"/>
        <w:gridCol w:w="954"/>
      </w:tblGrid>
      <w:tr w:rsidR="00F003FC" w:rsidRPr="00A34B26" w14:paraId="048627C5" w14:textId="77777777" w:rsidTr="005A30B5">
        <w:tc>
          <w:tcPr>
            <w:tcW w:w="913" w:type="dxa"/>
          </w:tcPr>
          <w:p w14:paraId="7FE30EBD" w14:textId="0DAF1679" w:rsidR="00DB7582" w:rsidRPr="0025627C" w:rsidRDefault="00DB7582" w:rsidP="00C45863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  <w:lang w:val="de-DE"/>
              </w:rPr>
            </w:pPr>
          </w:p>
        </w:tc>
        <w:tc>
          <w:tcPr>
            <w:tcW w:w="7593" w:type="dxa"/>
          </w:tcPr>
          <w:p w14:paraId="44B96B43" w14:textId="77777777" w:rsidR="00DB7582" w:rsidRPr="00A34B26" w:rsidRDefault="00DB7582" w:rsidP="00C45863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A34B26">
              <w:rPr>
                <w:rFonts w:cs="Times New Roman"/>
                <w:b/>
                <w:sz w:val="24"/>
                <w:szCs w:val="24"/>
              </w:rPr>
              <w:t>Nội dung</w:t>
            </w:r>
          </w:p>
        </w:tc>
        <w:tc>
          <w:tcPr>
            <w:tcW w:w="954" w:type="dxa"/>
          </w:tcPr>
          <w:p w14:paraId="1854B3E5" w14:textId="77777777" w:rsidR="00DB7582" w:rsidRPr="00A34B26" w:rsidRDefault="00DB7582" w:rsidP="00C45863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A34B26">
              <w:rPr>
                <w:rFonts w:cs="Times New Roman"/>
                <w:b/>
                <w:sz w:val="24"/>
                <w:szCs w:val="24"/>
              </w:rPr>
              <w:t>Điểm</w:t>
            </w:r>
          </w:p>
        </w:tc>
      </w:tr>
      <w:tr w:rsidR="00F003FC" w:rsidRPr="00A34B26" w14:paraId="057F91E3" w14:textId="77777777" w:rsidTr="005A30B5">
        <w:tc>
          <w:tcPr>
            <w:tcW w:w="913" w:type="dxa"/>
            <w:vMerge w:val="restart"/>
          </w:tcPr>
          <w:p w14:paraId="5A76089F" w14:textId="21C33168" w:rsidR="008926B3" w:rsidRPr="00A34B26" w:rsidRDefault="008926B3" w:rsidP="00C45863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A34B26">
              <w:rPr>
                <w:rFonts w:cs="Times New Roman"/>
                <w:b/>
                <w:sz w:val="24"/>
                <w:szCs w:val="24"/>
              </w:rPr>
              <w:t>Câu 1 (1</w:t>
            </w:r>
            <w:r w:rsidR="00A34B26">
              <w:rPr>
                <w:rFonts w:cs="Times New Roman"/>
                <w:b/>
                <w:sz w:val="24"/>
                <w:szCs w:val="24"/>
              </w:rPr>
              <w:t>,0</w:t>
            </w:r>
            <w:r w:rsidRPr="00A34B26">
              <w:rPr>
                <w:rFonts w:cs="Times New Roman"/>
                <w:b/>
                <w:sz w:val="24"/>
                <w:szCs w:val="24"/>
              </w:rPr>
              <w:t>đ)</w:t>
            </w:r>
          </w:p>
        </w:tc>
        <w:tc>
          <w:tcPr>
            <w:tcW w:w="7593" w:type="dxa"/>
          </w:tcPr>
          <w:p w14:paraId="7D3594D9" w14:textId="36B5ABEE" w:rsidR="008926B3" w:rsidRPr="00A34B26" w:rsidRDefault="008926B3" w:rsidP="008926B3">
            <w:pPr>
              <w:spacing w:before="120" w:after="120" w:line="20" w:lineRule="atLeast"/>
              <w:ind w:left="-99" w:firstLine="99"/>
              <w:rPr>
                <w:rFonts w:eastAsia="Times New Roman" w:cs="Times New Roman"/>
                <w:sz w:val="24"/>
                <w:szCs w:val="24"/>
              </w:rPr>
            </w:pPr>
            <w:r w:rsidRPr="00A34B26">
              <w:rPr>
                <w:rFonts w:eastAsia="Times New Roman" w:cs="Times New Roman"/>
                <w:sz w:val="24"/>
                <w:szCs w:val="24"/>
              </w:rPr>
              <w:t>- Chu kì T: là thời gian để vật thực hiện được một dao động (s).</w:t>
            </w:r>
          </w:p>
        </w:tc>
        <w:tc>
          <w:tcPr>
            <w:tcW w:w="954" w:type="dxa"/>
          </w:tcPr>
          <w:p w14:paraId="0B9C47EA" w14:textId="285AD1D9" w:rsidR="008926B3" w:rsidRPr="00A34B26" w:rsidRDefault="003A13B4" w:rsidP="005B595F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A34B26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F003FC" w:rsidRPr="00A34B26" w14:paraId="28974064" w14:textId="77777777" w:rsidTr="005A30B5">
        <w:tc>
          <w:tcPr>
            <w:tcW w:w="913" w:type="dxa"/>
            <w:vMerge/>
          </w:tcPr>
          <w:p w14:paraId="6F32F90A" w14:textId="2A8BDFF5" w:rsidR="008926B3" w:rsidRPr="00A34B26" w:rsidRDefault="008926B3" w:rsidP="00C45863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593" w:type="dxa"/>
          </w:tcPr>
          <w:p w14:paraId="1188EE3F" w14:textId="6E7E6496" w:rsidR="008926B3" w:rsidRPr="00A34B26" w:rsidRDefault="008926B3" w:rsidP="008926B3">
            <w:pPr>
              <w:spacing w:before="120" w:after="120" w:line="20" w:lineRule="atLeast"/>
              <w:rPr>
                <w:rFonts w:eastAsia="Times New Roman" w:cs="Times New Roman"/>
                <w:sz w:val="24"/>
                <w:szCs w:val="24"/>
              </w:rPr>
            </w:pPr>
            <w:r w:rsidRPr="00A34B26">
              <w:rPr>
                <w:rFonts w:eastAsia="Times New Roman" w:cs="Times New Roman"/>
                <w:sz w:val="24"/>
                <w:szCs w:val="24"/>
              </w:rPr>
              <w:t>- Tần số f: là số dao động mà vật thực hiện được trong một giây</w:t>
            </w:r>
            <w:r w:rsidR="00A34B26">
              <w:rPr>
                <w:rFonts w:eastAsia="Times New Roman" w:cs="Times New Roman"/>
                <w:sz w:val="24"/>
                <w:szCs w:val="24"/>
              </w:rPr>
              <w:t>/</w:t>
            </w:r>
            <w:r w:rsidRPr="00A34B26">
              <w:rPr>
                <w:rFonts w:eastAsia="Times New Roman" w:cs="Times New Roman"/>
                <w:sz w:val="24"/>
                <w:szCs w:val="24"/>
              </w:rPr>
              <w:t xml:space="preserve"> (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s</m:t>
                  </m:r>
                </m:den>
              </m:f>
            </m:oMath>
            <w:r w:rsidRPr="00A34B26">
              <w:rPr>
                <w:rFonts w:eastAsia="Times New Roman" w:cs="Times New Roman"/>
                <w:sz w:val="24"/>
                <w:szCs w:val="24"/>
              </w:rPr>
              <w:t xml:space="preserve"> hay Hz).</w:t>
            </w:r>
          </w:p>
        </w:tc>
        <w:tc>
          <w:tcPr>
            <w:tcW w:w="954" w:type="dxa"/>
          </w:tcPr>
          <w:p w14:paraId="4D2892DF" w14:textId="64FE30CD" w:rsidR="008926B3" w:rsidRPr="00A34B26" w:rsidRDefault="003A13B4" w:rsidP="005B595F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A34B26">
              <w:rPr>
                <w:rFonts w:cs="Times New Roman"/>
                <w:sz w:val="24"/>
                <w:szCs w:val="24"/>
              </w:rPr>
              <w:t>0,25*2</w:t>
            </w:r>
          </w:p>
        </w:tc>
      </w:tr>
      <w:tr w:rsidR="00F003FC" w:rsidRPr="00A34B26" w14:paraId="13E7FFC3" w14:textId="77777777" w:rsidTr="00A34B26">
        <w:trPr>
          <w:trHeight w:val="431"/>
        </w:trPr>
        <w:tc>
          <w:tcPr>
            <w:tcW w:w="913" w:type="dxa"/>
            <w:vMerge/>
          </w:tcPr>
          <w:p w14:paraId="29B0604C" w14:textId="7747FDB9" w:rsidR="008926B3" w:rsidRPr="00A34B26" w:rsidRDefault="008926B3" w:rsidP="00C45863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593" w:type="dxa"/>
          </w:tcPr>
          <w:p w14:paraId="6E6B1222" w14:textId="1B0FF2DC" w:rsidR="008926B3" w:rsidRPr="00A34B26" w:rsidRDefault="008926B3" w:rsidP="008926B3">
            <w:pPr>
              <w:spacing w:before="120" w:after="120" w:line="20" w:lineRule="atLeast"/>
              <w:jc w:val="center"/>
              <w:rPr>
                <w:rFonts w:cs="Times New Roman"/>
                <w:b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 xml:space="preserve">f= 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T</m:t>
                    </m:r>
                  </m:den>
                </m:f>
              </m:oMath>
            </m:oMathPara>
          </w:p>
        </w:tc>
        <w:tc>
          <w:tcPr>
            <w:tcW w:w="954" w:type="dxa"/>
          </w:tcPr>
          <w:p w14:paraId="650F3819" w14:textId="0AAD8F55" w:rsidR="008926B3" w:rsidRPr="00A34B26" w:rsidRDefault="003A13B4" w:rsidP="005B595F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A34B26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F003FC" w:rsidRPr="00A34B26" w14:paraId="72BFF45F" w14:textId="77777777" w:rsidTr="00A34B26">
        <w:trPr>
          <w:trHeight w:val="359"/>
        </w:trPr>
        <w:tc>
          <w:tcPr>
            <w:tcW w:w="913" w:type="dxa"/>
            <w:vMerge w:val="restart"/>
          </w:tcPr>
          <w:p w14:paraId="464B85CD" w14:textId="79C6E28B" w:rsidR="00D44402" w:rsidRPr="00A34B26" w:rsidRDefault="00D44402" w:rsidP="00C45863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A34B26">
              <w:rPr>
                <w:rFonts w:cs="Times New Roman"/>
                <w:b/>
                <w:sz w:val="24"/>
                <w:szCs w:val="24"/>
              </w:rPr>
              <w:t>Câu 2 (1</w:t>
            </w:r>
            <w:r w:rsidR="00A34B26">
              <w:rPr>
                <w:rFonts w:cs="Times New Roman"/>
                <w:b/>
                <w:sz w:val="24"/>
                <w:szCs w:val="24"/>
              </w:rPr>
              <w:t>,0</w:t>
            </w:r>
            <w:r w:rsidRPr="00A34B26">
              <w:rPr>
                <w:rFonts w:cs="Times New Roman"/>
                <w:b/>
                <w:sz w:val="24"/>
                <w:szCs w:val="24"/>
              </w:rPr>
              <w:t>đ</w:t>
            </w:r>
            <w:r w:rsidR="005A30B5" w:rsidRPr="00A34B26">
              <w:rPr>
                <w:rFonts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7593" w:type="dxa"/>
          </w:tcPr>
          <w:p w14:paraId="0685866F" w14:textId="38523E00" w:rsidR="00D44402" w:rsidRPr="00A34B26" w:rsidRDefault="00A34B26" w:rsidP="00A34B26">
            <w:pPr>
              <w:spacing w:before="120" w:after="120" w:line="20" w:lineRule="atLeast"/>
              <w:rPr>
                <w:rFonts w:eastAsia="Times New Roman" w:cs="Times New Roman"/>
                <w:bCs/>
                <w:sz w:val="24"/>
                <w:szCs w:val="24"/>
              </w:rPr>
            </w:pPr>
            <w:r w:rsidRPr="00A34B26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 xml:space="preserve">a = - </w:t>
            </w:r>
            <w:r w:rsidRPr="00A34B26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sym w:font="Symbol" w:char="F077"/>
            </w:r>
            <w:r w:rsidRPr="00A34B26">
              <w:rPr>
                <w:rFonts w:eastAsia="Times New Roman" w:cs="Times New Roman"/>
                <w:bCs/>
                <w:sz w:val="24"/>
                <w:szCs w:val="24"/>
                <w:vertAlign w:val="superscript"/>
                <w:lang w:val="vi-VN"/>
              </w:rPr>
              <w:t>2</w:t>
            </w:r>
            <w:r w:rsidRPr="00A34B26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>A.cos(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bCs/>
                  <w:sz w:val="24"/>
                  <w:szCs w:val="24"/>
                  <w:lang w:val="vi-VN"/>
                </w:rPr>
                <w:sym w:font="Symbol" w:char="F077"/>
              </m:r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val="vi-VN"/>
                </w:rPr>
                <m:t>t+</m:t>
              </m:r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bCs/>
                  <w:sz w:val="24"/>
                  <w:szCs w:val="24"/>
                  <w:lang w:val="vi-VN"/>
                </w:rPr>
                <w:sym w:font="Symbol" w:char="F06A"/>
              </m:r>
            </m:oMath>
            <w:r w:rsidRPr="00A34B26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 xml:space="preserve">) = - </w:t>
            </w:r>
            <w:r w:rsidRPr="00A34B26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sym w:font="Symbol" w:char="F077"/>
            </w:r>
            <w:r w:rsidRPr="00A34B26">
              <w:rPr>
                <w:rFonts w:eastAsia="Times New Roman" w:cs="Times New Roman"/>
                <w:bCs/>
                <w:sz w:val="24"/>
                <w:szCs w:val="24"/>
                <w:vertAlign w:val="superscript"/>
                <w:lang w:val="vi-VN"/>
              </w:rPr>
              <w:t>2</w:t>
            </w:r>
            <w:r w:rsidRPr="00A34B26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>x</w:t>
            </w:r>
          </w:p>
        </w:tc>
        <w:tc>
          <w:tcPr>
            <w:tcW w:w="954" w:type="dxa"/>
          </w:tcPr>
          <w:p w14:paraId="7DE26EC2" w14:textId="0A4ADC1B" w:rsidR="00D44402" w:rsidRPr="00A34B26" w:rsidRDefault="003A13B4" w:rsidP="00A34B26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A34B26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F003FC" w:rsidRPr="00A34B26" w14:paraId="3A662AE7" w14:textId="77777777" w:rsidTr="00A34B26">
        <w:trPr>
          <w:trHeight w:val="413"/>
        </w:trPr>
        <w:tc>
          <w:tcPr>
            <w:tcW w:w="913" w:type="dxa"/>
            <w:vMerge/>
          </w:tcPr>
          <w:p w14:paraId="61D99456" w14:textId="77777777" w:rsidR="00D44402" w:rsidRPr="00A34B26" w:rsidRDefault="00D44402" w:rsidP="00C45863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593" w:type="dxa"/>
          </w:tcPr>
          <w:p w14:paraId="731C9FA6" w14:textId="5D9ADB30" w:rsidR="00D44402" w:rsidRPr="00A34B26" w:rsidRDefault="00A34B26" w:rsidP="008926B3">
            <w:pPr>
              <w:spacing w:before="120" w:after="120" w:line="20" w:lineRule="atLeast"/>
              <w:rPr>
                <w:rFonts w:eastAsia="Times New Roman" w:cs="Times New Roman"/>
                <w:bCs/>
                <w:sz w:val="24"/>
                <w:szCs w:val="24"/>
              </w:rPr>
            </w:pPr>
            <w:r w:rsidRPr="00A34B26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>- Gia tốc ngược pha với li độ và có độ lớn tỉ lệ với độ lớn của li độ.</w:t>
            </w:r>
          </w:p>
        </w:tc>
        <w:tc>
          <w:tcPr>
            <w:tcW w:w="954" w:type="dxa"/>
          </w:tcPr>
          <w:p w14:paraId="2C259F8A" w14:textId="7778DE10" w:rsidR="00D44402" w:rsidRPr="00A34B26" w:rsidRDefault="003A13B4" w:rsidP="005B595F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A34B26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F1287C" w:rsidRPr="00A34B26" w14:paraId="59A29196" w14:textId="77777777" w:rsidTr="00A34B26">
        <w:trPr>
          <w:trHeight w:val="413"/>
        </w:trPr>
        <w:tc>
          <w:tcPr>
            <w:tcW w:w="913" w:type="dxa"/>
            <w:vMerge/>
          </w:tcPr>
          <w:p w14:paraId="5AA8A6DA" w14:textId="77777777" w:rsidR="00F1287C" w:rsidRPr="00A34B26" w:rsidRDefault="00F1287C" w:rsidP="00C45863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593" w:type="dxa"/>
          </w:tcPr>
          <w:p w14:paraId="1315EE0D" w14:textId="1699C8F5" w:rsidR="00F1287C" w:rsidRPr="00F1287C" w:rsidRDefault="00F1287C" w:rsidP="008926B3">
            <w:pPr>
              <w:spacing w:before="120" w:after="120" w:line="20" w:lineRule="atLeast"/>
              <w:rPr>
                <w:rFonts w:eastAsia="Times New Roman" w:cs="Times New Roman"/>
                <w:bCs/>
                <w:sz w:val="24"/>
                <w:szCs w:val="24"/>
              </w:rPr>
            </w:pPr>
            <w:r w:rsidRPr="00F1287C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 xml:space="preserve">- Vectơ gia tốc luôn hướng về vị trí cân bằng. </w:t>
            </w:r>
          </w:p>
        </w:tc>
        <w:tc>
          <w:tcPr>
            <w:tcW w:w="954" w:type="dxa"/>
          </w:tcPr>
          <w:p w14:paraId="4B5A1348" w14:textId="543447D3" w:rsidR="00F1287C" w:rsidRPr="00A34B26" w:rsidRDefault="00F1287C" w:rsidP="005B595F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A34B26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F003FC" w:rsidRPr="00A34B26" w14:paraId="4D252DC5" w14:textId="77777777" w:rsidTr="005A30B5">
        <w:trPr>
          <w:trHeight w:val="360"/>
        </w:trPr>
        <w:tc>
          <w:tcPr>
            <w:tcW w:w="913" w:type="dxa"/>
            <w:vMerge/>
          </w:tcPr>
          <w:p w14:paraId="7955C400" w14:textId="77777777" w:rsidR="008926B3" w:rsidRPr="00A34B26" w:rsidRDefault="008926B3" w:rsidP="00C45863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593" w:type="dxa"/>
          </w:tcPr>
          <w:p w14:paraId="6A4D1F98" w14:textId="76087512" w:rsidR="008926B3" w:rsidRPr="00F1287C" w:rsidRDefault="00F1287C" w:rsidP="00F1287C">
            <w:pPr>
              <w:spacing w:before="120" w:after="120" w:line="20" w:lineRule="atLeast"/>
              <w:rPr>
                <w:rFonts w:eastAsia="Times New Roman" w:cs="Times New Roman"/>
                <w:bCs/>
                <w:sz w:val="24"/>
                <w:szCs w:val="24"/>
                <w:u w:val="single"/>
              </w:rPr>
            </w:pPr>
            <w:r w:rsidRPr="00F1287C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>+ Tại vị trí biên:  x</w:t>
            </w:r>
            <w:r w:rsidRPr="00F1287C">
              <w:rPr>
                <w:rFonts w:eastAsia="Times New Roman" w:cs="Times New Roman"/>
                <w:bCs/>
                <w:sz w:val="24"/>
                <w:szCs w:val="24"/>
                <w:vertAlign w:val="subscript"/>
                <w:lang w:val="vi-VN"/>
              </w:rPr>
              <w:t>max</w:t>
            </w:r>
            <w:r w:rsidRPr="00F1287C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 xml:space="preserve"> = A ; a</w:t>
            </w:r>
            <w:r w:rsidRPr="00F1287C">
              <w:rPr>
                <w:rFonts w:eastAsia="Times New Roman" w:cs="Times New Roman"/>
                <w:bCs/>
                <w:sz w:val="24"/>
                <w:szCs w:val="24"/>
                <w:vertAlign w:val="subscript"/>
                <w:lang w:val="vi-VN"/>
              </w:rPr>
              <w:t>max</w:t>
            </w:r>
            <w:r w:rsidRPr="00F1287C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 xml:space="preserve"> = </w:t>
            </w:r>
            <w:r w:rsidRPr="00F1287C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sym w:font="Symbol" w:char="F077"/>
            </w:r>
            <w:r w:rsidRPr="00F1287C">
              <w:rPr>
                <w:rFonts w:eastAsia="Times New Roman" w:cs="Times New Roman"/>
                <w:bCs/>
                <w:sz w:val="24"/>
                <w:szCs w:val="24"/>
                <w:vertAlign w:val="superscript"/>
                <w:lang w:val="vi-VN"/>
              </w:rPr>
              <w:t>2</w:t>
            </w:r>
            <w:r w:rsidRPr="00F1287C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>.A</w:t>
            </w:r>
          </w:p>
        </w:tc>
        <w:tc>
          <w:tcPr>
            <w:tcW w:w="954" w:type="dxa"/>
          </w:tcPr>
          <w:p w14:paraId="2BC20421" w14:textId="743AA4A4" w:rsidR="008926B3" w:rsidRPr="00A34B26" w:rsidRDefault="003A13B4" w:rsidP="005B595F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A34B26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CD17EF" w:rsidRPr="00A34B26" w14:paraId="1B7DF212" w14:textId="77777777" w:rsidTr="005A30B5">
        <w:trPr>
          <w:trHeight w:val="694"/>
        </w:trPr>
        <w:tc>
          <w:tcPr>
            <w:tcW w:w="913" w:type="dxa"/>
            <w:vMerge w:val="restart"/>
          </w:tcPr>
          <w:p w14:paraId="490ECFEE" w14:textId="10652945" w:rsidR="00CD17EF" w:rsidRPr="00A34B26" w:rsidRDefault="00CD17EF" w:rsidP="002124A5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A34B26">
              <w:rPr>
                <w:rFonts w:cs="Times New Roman"/>
                <w:b/>
                <w:sz w:val="24"/>
                <w:szCs w:val="24"/>
              </w:rPr>
              <w:t>Câu 3 (</w:t>
            </w:r>
            <w:r w:rsidR="00E672C4" w:rsidRPr="00A34B26">
              <w:rPr>
                <w:rFonts w:cs="Times New Roman"/>
                <w:b/>
                <w:sz w:val="24"/>
                <w:szCs w:val="24"/>
              </w:rPr>
              <w:t>2</w:t>
            </w:r>
            <w:r w:rsidR="00F1287C">
              <w:rPr>
                <w:rFonts w:cs="Times New Roman"/>
                <w:b/>
                <w:sz w:val="24"/>
                <w:szCs w:val="24"/>
              </w:rPr>
              <w:t>,0</w:t>
            </w:r>
            <w:r w:rsidRPr="00A34B26">
              <w:rPr>
                <w:rFonts w:cs="Times New Roman"/>
                <w:b/>
                <w:sz w:val="24"/>
                <w:szCs w:val="24"/>
              </w:rPr>
              <w:t>đ)</w:t>
            </w:r>
          </w:p>
        </w:tc>
        <w:tc>
          <w:tcPr>
            <w:tcW w:w="7593" w:type="dxa"/>
          </w:tcPr>
          <w:p w14:paraId="395BD3A5" w14:textId="0192A7EC" w:rsidR="00CD17EF" w:rsidRPr="00A34B26" w:rsidRDefault="00CD17EF" w:rsidP="008926B3">
            <w:pPr>
              <w:spacing w:before="120" w:after="120" w:line="20" w:lineRule="atLeast"/>
              <w:rPr>
                <w:rFonts w:cs="Times New Roman"/>
                <w:sz w:val="24"/>
                <w:szCs w:val="24"/>
              </w:rPr>
            </w:pPr>
            <w:r w:rsidRPr="00A34B26">
              <w:rPr>
                <w:rFonts w:eastAsia="Times New Roman" w:cs="Times New Roman"/>
                <w:bCs/>
                <w:sz w:val="24"/>
                <w:szCs w:val="24"/>
              </w:rPr>
              <w:t>Dao động cưỡng bức là</w:t>
            </w:r>
            <w:r w:rsidRPr="00A34B26">
              <w:rPr>
                <w:rFonts w:eastAsia="Times New Roman" w:cs="Times New Roman"/>
                <w:sz w:val="24"/>
                <w:szCs w:val="24"/>
              </w:rPr>
              <w:t xml:space="preserve"> dao động chịu tác dụng của một ngoại lực cưỡng bức tuần hoàn.</w:t>
            </w:r>
          </w:p>
        </w:tc>
        <w:tc>
          <w:tcPr>
            <w:tcW w:w="954" w:type="dxa"/>
          </w:tcPr>
          <w:p w14:paraId="5F42A9EE" w14:textId="69326679" w:rsidR="00CD17EF" w:rsidRPr="00A34B26" w:rsidRDefault="00CD17EF" w:rsidP="005B595F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A34B26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CD17EF" w:rsidRPr="00A34B26" w14:paraId="0C49B7A8" w14:textId="77777777" w:rsidTr="005A30B5">
        <w:trPr>
          <w:trHeight w:val="341"/>
        </w:trPr>
        <w:tc>
          <w:tcPr>
            <w:tcW w:w="913" w:type="dxa"/>
            <w:vMerge/>
          </w:tcPr>
          <w:p w14:paraId="591633CB" w14:textId="77777777" w:rsidR="00CD17EF" w:rsidRPr="00A34B26" w:rsidRDefault="00CD17EF" w:rsidP="002124A5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593" w:type="dxa"/>
          </w:tcPr>
          <w:p w14:paraId="43CDD4AB" w14:textId="7406925F" w:rsidR="00CD17EF" w:rsidRPr="00A34B26" w:rsidRDefault="00CD17EF" w:rsidP="008926B3">
            <w:pPr>
              <w:spacing w:before="120" w:after="120" w:line="20" w:lineRule="atLeast"/>
              <w:rPr>
                <w:rFonts w:cs="Times New Roman"/>
                <w:sz w:val="24"/>
                <w:szCs w:val="24"/>
              </w:rPr>
            </w:pPr>
            <w:r w:rsidRPr="00A34B26">
              <w:rPr>
                <w:rFonts w:eastAsia="Times New Roman" w:cs="Times New Roman"/>
                <w:sz w:val="24"/>
                <w:szCs w:val="24"/>
              </w:rPr>
              <w:t>- Tần số của dao động cưỡng bức bằng tần số của lực cưỡng bức.</w:t>
            </w:r>
          </w:p>
        </w:tc>
        <w:tc>
          <w:tcPr>
            <w:tcW w:w="954" w:type="dxa"/>
          </w:tcPr>
          <w:p w14:paraId="4A647E2F" w14:textId="252524F0" w:rsidR="00CD17EF" w:rsidRPr="00A34B26" w:rsidRDefault="00CD17EF" w:rsidP="005B595F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A34B26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CD17EF" w:rsidRPr="00A34B26" w14:paraId="0859721E" w14:textId="77777777" w:rsidTr="005A30B5">
        <w:trPr>
          <w:trHeight w:val="430"/>
        </w:trPr>
        <w:tc>
          <w:tcPr>
            <w:tcW w:w="913" w:type="dxa"/>
            <w:vMerge/>
          </w:tcPr>
          <w:p w14:paraId="584058D7" w14:textId="77777777" w:rsidR="00CD17EF" w:rsidRPr="00A34B26" w:rsidRDefault="00CD17EF" w:rsidP="002124A5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593" w:type="dxa"/>
          </w:tcPr>
          <w:p w14:paraId="379D05AD" w14:textId="36584973" w:rsidR="00CD17EF" w:rsidRPr="00A34B26" w:rsidRDefault="00CD17EF" w:rsidP="008926B3">
            <w:pPr>
              <w:spacing w:before="120" w:after="120" w:line="20" w:lineRule="atLeast"/>
              <w:rPr>
                <w:rFonts w:cs="Times New Roman"/>
                <w:sz w:val="24"/>
                <w:szCs w:val="24"/>
              </w:rPr>
            </w:pPr>
            <w:r w:rsidRPr="00A34B26">
              <w:rPr>
                <w:rFonts w:eastAsia="Times New Roman" w:cs="Times New Roman"/>
                <w:sz w:val="24"/>
                <w:szCs w:val="24"/>
              </w:rPr>
              <w:t xml:space="preserve">- Dao động cưỡng bức có biên độ không đổi, phụ thuộc vào </w:t>
            </w:r>
          </w:p>
        </w:tc>
        <w:tc>
          <w:tcPr>
            <w:tcW w:w="954" w:type="dxa"/>
          </w:tcPr>
          <w:p w14:paraId="1DEF81F6" w14:textId="33205AD7" w:rsidR="00CD17EF" w:rsidRPr="00A34B26" w:rsidRDefault="00CD17EF" w:rsidP="005B595F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A34B26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CD17EF" w:rsidRPr="00A34B26" w14:paraId="66102930" w14:textId="77777777" w:rsidTr="00CE6B46">
        <w:trPr>
          <w:trHeight w:val="475"/>
        </w:trPr>
        <w:tc>
          <w:tcPr>
            <w:tcW w:w="913" w:type="dxa"/>
            <w:vMerge/>
          </w:tcPr>
          <w:p w14:paraId="547A9542" w14:textId="77777777" w:rsidR="00CD17EF" w:rsidRPr="00A34B26" w:rsidRDefault="00CD17EF" w:rsidP="002124A5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593" w:type="dxa"/>
          </w:tcPr>
          <w:p w14:paraId="7DBCE64E" w14:textId="4D97BEF6" w:rsidR="00CD17EF" w:rsidRPr="00A34B26" w:rsidRDefault="00CD17EF" w:rsidP="00CE6B46">
            <w:pPr>
              <w:spacing w:before="120" w:after="120" w:line="20" w:lineRule="atLeast"/>
              <w:rPr>
                <w:rFonts w:cs="Times New Roman"/>
                <w:sz w:val="24"/>
                <w:szCs w:val="24"/>
              </w:rPr>
            </w:pPr>
            <w:r w:rsidRPr="00A34B26">
              <w:rPr>
                <w:rFonts w:eastAsia="Times New Roman" w:cs="Times New Roman"/>
                <w:sz w:val="24"/>
                <w:szCs w:val="24"/>
              </w:rPr>
              <w:t>+ biên độ của ngoại lực.</w:t>
            </w:r>
          </w:p>
        </w:tc>
        <w:tc>
          <w:tcPr>
            <w:tcW w:w="954" w:type="dxa"/>
          </w:tcPr>
          <w:p w14:paraId="52DC3CAA" w14:textId="33CA77D8" w:rsidR="00CD17EF" w:rsidRPr="00A34B26" w:rsidRDefault="00CD17EF" w:rsidP="005B595F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A34B26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CD17EF" w:rsidRPr="00A34B26" w14:paraId="21CFEFDA" w14:textId="77777777" w:rsidTr="005A30B5">
        <w:trPr>
          <w:trHeight w:val="430"/>
        </w:trPr>
        <w:tc>
          <w:tcPr>
            <w:tcW w:w="913" w:type="dxa"/>
            <w:vMerge/>
          </w:tcPr>
          <w:p w14:paraId="7B2E2AD3" w14:textId="77777777" w:rsidR="00CD17EF" w:rsidRPr="00A34B26" w:rsidRDefault="00CD17EF" w:rsidP="002124A5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593" w:type="dxa"/>
          </w:tcPr>
          <w:p w14:paraId="352DDE02" w14:textId="0142DCAE" w:rsidR="00CD17EF" w:rsidRPr="00A34B26" w:rsidRDefault="00CD17EF" w:rsidP="008926B3">
            <w:pPr>
              <w:spacing w:before="120" w:after="120" w:line="20" w:lineRule="atLeast"/>
              <w:rPr>
                <w:rFonts w:eastAsia="Times New Roman" w:cs="Times New Roman"/>
                <w:sz w:val="24"/>
                <w:szCs w:val="24"/>
              </w:rPr>
            </w:pPr>
            <w:r w:rsidRPr="00A34B26">
              <w:rPr>
                <w:rFonts w:eastAsia="Times New Roman" w:cs="Times New Roman"/>
                <w:sz w:val="24"/>
                <w:szCs w:val="24"/>
              </w:rPr>
              <w:t>+ độ lớn lực cản môi trường.</w:t>
            </w:r>
          </w:p>
        </w:tc>
        <w:tc>
          <w:tcPr>
            <w:tcW w:w="954" w:type="dxa"/>
          </w:tcPr>
          <w:p w14:paraId="3BAAC838" w14:textId="322988E6" w:rsidR="00CD17EF" w:rsidRPr="00A34B26" w:rsidRDefault="00CD17EF" w:rsidP="005B595F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A34B26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CD17EF" w:rsidRPr="00A34B26" w14:paraId="3884EE16" w14:textId="77777777" w:rsidTr="00F1287C">
        <w:trPr>
          <w:trHeight w:val="449"/>
        </w:trPr>
        <w:tc>
          <w:tcPr>
            <w:tcW w:w="913" w:type="dxa"/>
            <w:vMerge/>
          </w:tcPr>
          <w:p w14:paraId="5FF50D1F" w14:textId="77777777" w:rsidR="00CD17EF" w:rsidRPr="00A34B26" w:rsidRDefault="00CD17EF" w:rsidP="002124A5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593" w:type="dxa"/>
          </w:tcPr>
          <w:p w14:paraId="570559D1" w14:textId="2BC6DA24" w:rsidR="00CD17EF" w:rsidRPr="00A34B26" w:rsidRDefault="00CD17EF" w:rsidP="008926B3">
            <w:pPr>
              <w:spacing w:before="120" w:after="120" w:line="20" w:lineRule="atLeast"/>
              <w:rPr>
                <w:rFonts w:cs="Times New Roman"/>
                <w:sz w:val="24"/>
                <w:szCs w:val="24"/>
              </w:rPr>
            </w:pPr>
            <w:r w:rsidRPr="00A34B26">
              <w:rPr>
                <w:rFonts w:eastAsia="Times New Roman" w:cs="Times New Roman"/>
                <w:sz w:val="24"/>
                <w:szCs w:val="24"/>
              </w:rPr>
              <w:t>+ độ chênh lệch giữa tần số của ngoại lực và tần số riêng của hệ dao động.</w:t>
            </w:r>
          </w:p>
        </w:tc>
        <w:tc>
          <w:tcPr>
            <w:tcW w:w="954" w:type="dxa"/>
          </w:tcPr>
          <w:p w14:paraId="035394ED" w14:textId="05145601" w:rsidR="00CD17EF" w:rsidRPr="00A34B26" w:rsidRDefault="00CD17EF" w:rsidP="005B595F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A34B26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CD17EF" w:rsidRPr="00A34B26" w14:paraId="71473973" w14:textId="77777777" w:rsidTr="005A30B5">
        <w:trPr>
          <w:trHeight w:val="823"/>
        </w:trPr>
        <w:tc>
          <w:tcPr>
            <w:tcW w:w="913" w:type="dxa"/>
            <w:vMerge/>
          </w:tcPr>
          <w:p w14:paraId="77C7FAE5" w14:textId="77777777" w:rsidR="00CD17EF" w:rsidRPr="00A34B26" w:rsidRDefault="00CD17EF" w:rsidP="002124A5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593" w:type="dxa"/>
          </w:tcPr>
          <w:p w14:paraId="4DF10B0B" w14:textId="43A5156B" w:rsidR="00CD17EF" w:rsidRPr="00A34B26" w:rsidRDefault="00E672C4" w:rsidP="008926B3">
            <w:pPr>
              <w:spacing w:before="120" w:after="120" w:line="20" w:lineRule="atLeast"/>
              <w:rPr>
                <w:rFonts w:eastAsia="Times New Roman" w:cs="Times New Roman"/>
                <w:sz w:val="24"/>
                <w:szCs w:val="24"/>
              </w:rPr>
            </w:pPr>
            <w:r w:rsidRPr="00A34B26">
              <w:rPr>
                <w:rFonts w:eastAsia="Times New Roman" w:cs="Times New Roman"/>
                <w:sz w:val="24"/>
                <w:szCs w:val="24"/>
              </w:rPr>
              <w:t>Cộng hưởng cơ l</w:t>
            </w:r>
            <w:r w:rsidR="00CD17EF" w:rsidRPr="00A34B26">
              <w:rPr>
                <w:rFonts w:eastAsia="Times New Roman" w:cs="Times New Roman"/>
                <w:sz w:val="24"/>
                <w:szCs w:val="24"/>
              </w:rPr>
              <w:t>à hiện tượng biên độ dao động cưỡng bức đạt giá trị cực đại</w:t>
            </w:r>
            <w:r w:rsidR="009650E0" w:rsidRPr="00A34B26">
              <w:rPr>
                <w:rFonts w:eastAsia="Times New Roman" w:cs="Times New Roman"/>
                <w:sz w:val="24"/>
                <w:szCs w:val="24"/>
              </w:rPr>
              <w:t>/</w:t>
            </w:r>
            <w:r w:rsidR="00CD17EF" w:rsidRPr="00A34B26">
              <w:rPr>
                <w:rFonts w:eastAsia="Times New Roman" w:cs="Times New Roman"/>
                <w:sz w:val="24"/>
                <w:szCs w:val="24"/>
              </w:rPr>
              <w:t xml:space="preserve"> khi tần số f của lực cưỡng bức bằng tần số riêng f</w:t>
            </w:r>
            <w:r w:rsidR="00CD17EF" w:rsidRPr="00A34B26">
              <w:rPr>
                <w:rFonts w:eastAsia="Times New Roman" w:cs="Times New Roman"/>
                <w:sz w:val="24"/>
                <w:szCs w:val="24"/>
                <w:vertAlign w:val="subscript"/>
              </w:rPr>
              <w:t xml:space="preserve">0 </w:t>
            </w:r>
            <w:r w:rsidR="00CD17EF" w:rsidRPr="00A34B26">
              <w:rPr>
                <w:rFonts w:eastAsia="Times New Roman" w:cs="Times New Roman"/>
                <w:sz w:val="24"/>
                <w:szCs w:val="24"/>
              </w:rPr>
              <w:t>của hệ dao động.</w:t>
            </w:r>
          </w:p>
        </w:tc>
        <w:tc>
          <w:tcPr>
            <w:tcW w:w="954" w:type="dxa"/>
          </w:tcPr>
          <w:p w14:paraId="3341758C" w14:textId="4F2D3F0A" w:rsidR="00CD17EF" w:rsidRPr="00A34B26" w:rsidRDefault="00CD17EF" w:rsidP="005B595F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A34B26">
              <w:rPr>
                <w:rFonts w:cs="Times New Roman"/>
                <w:sz w:val="24"/>
                <w:szCs w:val="24"/>
              </w:rPr>
              <w:t>0,25</w:t>
            </w:r>
            <w:r w:rsidR="00E672C4" w:rsidRPr="00A34B26">
              <w:rPr>
                <w:rFonts w:cs="Times New Roman"/>
                <w:sz w:val="24"/>
                <w:szCs w:val="24"/>
              </w:rPr>
              <w:t>*2</w:t>
            </w:r>
          </w:p>
        </w:tc>
      </w:tr>
      <w:tr w:rsidR="007D22D9" w:rsidRPr="00A34B26" w14:paraId="71432D15" w14:textId="77777777" w:rsidTr="004C2DE1">
        <w:trPr>
          <w:trHeight w:val="710"/>
        </w:trPr>
        <w:tc>
          <w:tcPr>
            <w:tcW w:w="913" w:type="dxa"/>
            <w:vMerge w:val="restart"/>
          </w:tcPr>
          <w:p w14:paraId="1C77270A" w14:textId="74B7C77A" w:rsidR="007D22D9" w:rsidRPr="00A34B26" w:rsidRDefault="007D22D9" w:rsidP="007D22D9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A34B26">
              <w:rPr>
                <w:rFonts w:cs="Times New Roman"/>
                <w:b/>
                <w:sz w:val="24"/>
                <w:szCs w:val="24"/>
              </w:rPr>
              <w:t>Câu 4 (</w:t>
            </w:r>
            <w:r>
              <w:rPr>
                <w:rFonts w:cs="Times New Roman"/>
                <w:b/>
                <w:sz w:val="24"/>
                <w:szCs w:val="24"/>
              </w:rPr>
              <w:t>2</w:t>
            </w:r>
            <w:r w:rsidRPr="00A34B26">
              <w:rPr>
                <w:rFonts w:cs="Times New Roman"/>
                <w:b/>
                <w:sz w:val="24"/>
                <w:szCs w:val="24"/>
              </w:rPr>
              <w:t>,</w:t>
            </w:r>
            <w:r>
              <w:rPr>
                <w:rFonts w:cs="Times New Roman"/>
                <w:b/>
                <w:sz w:val="24"/>
                <w:szCs w:val="24"/>
              </w:rPr>
              <w:t>0</w:t>
            </w:r>
            <w:r w:rsidRPr="00A34B26">
              <w:rPr>
                <w:rFonts w:cs="Times New Roman"/>
                <w:b/>
                <w:sz w:val="24"/>
                <w:szCs w:val="24"/>
              </w:rPr>
              <w:t>đ)</w:t>
            </w:r>
          </w:p>
        </w:tc>
        <w:tc>
          <w:tcPr>
            <w:tcW w:w="7593" w:type="dxa"/>
          </w:tcPr>
          <w:p w14:paraId="22217124" w14:textId="61A43CA7" w:rsidR="007D22D9" w:rsidRPr="0025627C" w:rsidRDefault="007D22D9" w:rsidP="004C2DE1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eastAsiaTheme="minorEastAsia" w:cs="Times New Roman"/>
                <w:bCs/>
                <w:sz w:val="24"/>
                <w:szCs w:val="24"/>
                <w:lang w:val="pl-PL"/>
              </w:rPr>
            </w:pPr>
            <w:r w:rsidRPr="0025627C">
              <w:rPr>
                <w:rFonts w:cs="Times New Roman"/>
                <w:bCs/>
                <w:sz w:val="24"/>
                <w:szCs w:val="24"/>
                <w:lang w:val="pl-PL"/>
              </w:rPr>
              <w:t xml:space="preserve">A=5 cm; </w:t>
            </w:r>
            <w:r>
              <w:rPr>
                <w:rFonts w:cs="Times New Roman"/>
                <w:bCs/>
                <w:sz w:val="24"/>
                <w:szCs w:val="24"/>
              </w:rPr>
              <w:t>ω</w:t>
            </w:r>
            <w:r w:rsidRPr="0025627C">
              <w:rPr>
                <w:rFonts w:cs="Times New Roman"/>
                <w:bCs/>
                <w:sz w:val="24"/>
                <w:szCs w:val="24"/>
                <w:lang w:val="pl-PL"/>
              </w:rPr>
              <w:t xml:space="preserve"> = 3</w:t>
            </w:r>
            <w:r>
              <w:rPr>
                <w:rFonts w:cs="Times New Roman"/>
                <w:bCs/>
                <w:sz w:val="24"/>
                <w:szCs w:val="24"/>
              </w:rPr>
              <w:t>π</w:t>
            </w:r>
            <w:r w:rsidRPr="0025627C">
              <w:rPr>
                <w:rFonts w:cs="Times New Roman"/>
                <w:bCs/>
                <w:sz w:val="24"/>
                <w:szCs w:val="24"/>
                <w:lang w:val="pl-PL"/>
              </w:rPr>
              <w:t xml:space="preserve"> (rad/s); </w:t>
            </w:r>
            <w:r>
              <w:rPr>
                <w:rFonts w:cs="Times New Roman"/>
                <w:bCs/>
                <w:sz w:val="24"/>
                <w:szCs w:val="24"/>
              </w:rPr>
              <w:t>φ</w:t>
            </w:r>
            <w:r w:rsidRPr="0025627C">
              <w:rPr>
                <w:rFonts w:cs="Times New Roman"/>
                <w:bCs/>
                <w:sz w:val="24"/>
                <w:szCs w:val="24"/>
                <w:lang w:val="pl-PL"/>
              </w:rPr>
              <w:t xml:space="preserve"> =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pl-PL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pl-PL"/>
                    </w:rPr>
                    <m:t>2</m:t>
                  </m:r>
                </m:den>
              </m:f>
            </m:oMath>
            <w:r w:rsidRPr="0025627C">
              <w:rPr>
                <w:rFonts w:eastAsiaTheme="minorEastAsia" w:cs="Times New Roman"/>
                <w:bCs/>
                <w:sz w:val="24"/>
                <w:szCs w:val="24"/>
                <w:lang w:val="pl-PL"/>
              </w:rPr>
              <w:t xml:space="preserve"> (rad); T =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pl-PL"/>
                </w:rPr>
                <m:t xml:space="preserve"> 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pl-PL"/>
                    </w:rPr>
                    <m:t>2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ω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pl-PL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pl-PL"/>
                    </w:rPr>
                    <m:t>2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pl-PL"/>
                    </w:rPr>
                    <m:t>3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π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pl-PL"/>
                </w:rPr>
                <m:t xml:space="preserve">=0,67 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s</m:t>
              </m:r>
            </m:oMath>
          </w:p>
        </w:tc>
        <w:tc>
          <w:tcPr>
            <w:tcW w:w="954" w:type="dxa"/>
          </w:tcPr>
          <w:p w14:paraId="77FE48FE" w14:textId="290FD831" w:rsidR="007D22D9" w:rsidRPr="00A34B26" w:rsidRDefault="007D22D9" w:rsidP="005B595F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A34B26">
              <w:rPr>
                <w:rFonts w:cs="Times New Roman"/>
                <w:sz w:val="24"/>
                <w:szCs w:val="24"/>
              </w:rPr>
              <w:t>0,25*4</w:t>
            </w:r>
          </w:p>
        </w:tc>
      </w:tr>
      <w:tr w:rsidR="007D22D9" w:rsidRPr="00A34B26" w14:paraId="305854D3" w14:textId="77777777" w:rsidTr="00D85068">
        <w:trPr>
          <w:trHeight w:val="364"/>
        </w:trPr>
        <w:tc>
          <w:tcPr>
            <w:tcW w:w="913" w:type="dxa"/>
            <w:vMerge/>
          </w:tcPr>
          <w:p w14:paraId="4C79A3F7" w14:textId="77777777" w:rsidR="007D22D9" w:rsidRPr="00A34B26" w:rsidRDefault="007D22D9" w:rsidP="00375249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593" w:type="dxa"/>
          </w:tcPr>
          <w:p w14:paraId="71941EAF" w14:textId="0606C7A1" w:rsidR="007D22D9" w:rsidRPr="00A34B26" w:rsidRDefault="007D22D9" w:rsidP="004C2DE1">
            <w:pPr>
              <w:tabs>
                <w:tab w:val="left" w:leader="dot" w:pos="10490"/>
              </w:tabs>
              <w:spacing w:before="120" w:after="120"/>
              <w:contextualSpacing/>
              <w:rPr>
                <w:rFonts w:cs="Times New Roman"/>
                <w:bCs/>
                <w:sz w:val="24"/>
                <w:szCs w:val="24"/>
              </w:rPr>
            </w:pPr>
            <w:r>
              <w:rPr>
                <w:rFonts w:cs="Times New Roman"/>
                <w:bCs/>
                <w:sz w:val="24"/>
                <w:szCs w:val="24"/>
              </w:rPr>
              <w:t xml:space="preserve">ωt + φ = 3π.3 -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den>
              </m:f>
            </m:oMath>
            <w:r>
              <w:rPr>
                <w:rFonts w:cs="Times New Roman"/>
                <w:bCs/>
                <w:sz w:val="24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17π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den>
              </m:f>
            </m:oMath>
            <w:r>
              <w:rPr>
                <w:rFonts w:cs="Times New Roman"/>
                <w:bCs/>
                <w:sz w:val="24"/>
                <w:szCs w:val="24"/>
              </w:rPr>
              <w:t xml:space="preserve"> (rad) ; x = 5cos(3π.3 -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)=0</m:t>
              </m:r>
            </m:oMath>
            <w:r>
              <w:rPr>
                <w:rFonts w:cs="Times New Roman"/>
                <w:bCs/>
                <w:sz w:val="24"/>
                <w:szCs w:val="24"/>
              </w:rPr>
              <w:t xml:space="preserve">                             </w:t>
            </w:r>
          </w:p>
        </w:tc>
        <w:tc>
          <w:tcPr>
            <w:tcW w:w="954" w:type="dxa"/>
          </w:tcPr>
          <w:p w14:paraId="5A6A0540" w14:textId="26B11DEB" w:rsidR="007D22D9" w:rsidRPr="00A34B26" w:rsidRDefault="007D22D9" w:rsidP="005B595F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A34B26">
              <w:rPr>
                <w:rFonts w:cs="Times New Roman"/>
                <w:sz w:val="24"/>
                <w:szCs w:val="24"/>
              </w:rPr>
              <w:t>0,25</w:t>
            </w:r>
            <w:r>
              <w:rPr>
                <w:rFonts w:cs="Times New Roman"/>
                <w:sz w:val="24"/>
                <w:szCs w:val="24"/>
              </w:rPr>
              <w:t>*2</w:t>
            </w:r>
          </w:p>
        </w:tc>
      </w:tr>
      <w:tr w:rsidR="007D22D9" w:rsidRPr="00A34B26" w14:paraId="02D96188" w14:textId="77777777" w:rsidTr="00D85068">
        <w:trPr>
          <w:trHeight w:val="364"/>
        </w:trPr>
        <w:tc>
          <w:tcPr>
            <w:tcW w:w="913" w:type="dxa"/>
            <w:vMerge/>
          </w:tcPr>
          <w:p w14:paraId="70AB8BC5" w14:textId="77777777" w:rsidR="007D22D9" w:rsidRPr="00A34B26" w:rsidRDefault="007D22D9" w:rsidP="00375249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593" w:type="dxa"/>
          </w:tcPr>
          <w:p w14:paraId="001E054C" w14:textId="162DB0FD" w:rsidR="007D22D9" w:rsidRPr="007D22D9" w:rsidRDefault="007D22D9" w:rsidP="00D44402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cs="Times New Roman"/>
                <w:bCs/>
                <w:sz w:val="24"/>
                <w:szCs w:val="24"/>
              </w:rPr>
            </w:pPr>
            <w:r>
              <w:rPr>
                <w:rFonts w:cs="Times New Roman"/>
                <w:bCs/>
                <w:sz w:val="24"/>
                <w:szCs w:val="24"/>
              </w:rPr>
              <w:t>v</w:t>
            </w:r>
            <w:r>
              <w:rPr>
                <w:rFonts w:cs="Times New Roman"/>
                <w:bCs/>
                <w:sz w:val="24"/>
                <w:szCs w:val="24"/>
                <w:vertAlign w:val="subscript"/>
              </w:rPr>
              <w:t>max</w:t>
            </w:r>
            <w:r>
              <w:rPr>
                <w:rFonts w:cs="Times New Roman"/>
                <w:bCs/>
                <w:sz w:val="24"/>
                <w:szCs w:val="24"/>
              </w:rPr>
              <w:t xml:space="preserve"> = A.ω /= 5. 3π = 47,1 (cm/s)</w:t>
            </w:r>
          </w:p>
        </w:tc>
        <w:tc>
          <w:tcPr>
            <w:tcW w:w="954" w:type="dxa"/>
          </w:tcPr>
          <w:p w14:paraId="1ABDEA7C" w14:textId="6669E1BB" w:rsidR="007D22D9" w:rsidRPr="00A34B26" w:rsidRDefault="007D22D9" w:rsidP="005B595F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A34B26">
              <w:rPr>
                <w:rFonts w:cs="Times New Roman"/>
                <w:sz w:val="24"/>
                <w:szCs w:val="24"/>
              </w:rPr>
              <w:t>0,25</w:t>
            </w:r>
            <w:r>
              <w:rPr>
                <w:rFonts w:cs="Times New Roman"/>
                <w:sz w:val="24"/>
                <w:szCs w:val="24"/>
              </w:rPr>
              <w:t>*2</w:t>
            </w:r>
          </w:p>
        </w:tc>
      </w:tr>
      <w:tr w:rsidR="00F003FC" w:rsidRPr="00A34B26" w14:paraId="2CE227F2" w14:textId="77777777" w:rsidTr="00D85068">
        <w:trPr>
          <w:trHeight w:val="364"/>
        </w:trPr>
        <w:tc>
          <w:tcPr>
            <w:tcW w:w="913" w:type="dxa"/>
            <w:vMerge w:val="restart"/>
          </w:tcPr>
          <w:p w14:paraId="49BC5183" w14:textId="4836859D" w:rsidR="00196696" w:rsidRPr="00A34B26" w:rsidRDefault="00196696" w:rsidP="00D44402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A34B26">
              <w:rPr>
                <w:rFonts w:cs="Times New Roman"/>
                <w:b/>
                <w:sz w:val="24"/>
                <w:szCs w:val="24"/>
              </w:rPr>
              <w:t xml:space="preserve">Câu </w:t>
            </w:r>
            <w:r w:rsidR="00D85068" w:rsidRPr="00A34B26">
              <w:rPr>
                <w:rFonts w:cs="Times New Roman"/>
                <w:b/>
                <w:sz w:val="24"/>
                <w:szCs w:val="24"/>
              </w:rPr>
              <w:t>5</w:t>
            </w:r>
            <w:r w:rsidRPr="00A34B26">
              <w:rPr>
                <w:rFonts w:cs="Times New Roman"/>
                <w:b/>
                <w:sz w:val="24"/>
                <w:szCs w:val="24"/>
              </w:rPr>
              <w:t xml:space="preserve"> (</w:t>
            </w:r>
            <w:r w:rsidR="002D68EA" w:rsidRPr="00A34B26">
              <w:rPr>
                <w:rFonts w:cs="Times New Roman"/>
                <w:b/>
                <w:sz w:val="24"/>
                <w:szCs w:val="24"/>
              </w:rPr>
              <w:t>2</w:t>
            </w:r>
            <w:r w:rsidRPr="00A34B26">
              <w:rPr>
                <w:rFonts w:cs="Times New Roman"/>
                <w:b/>
                <w:sz w:val="24"/>
                <w:szCs w:val="24"/>
              </w:rPr>
              <w:t>,</w:t>
            </w:r>
            <w:r w:rsidR="007D22D9">
              <w:rPr>
                <w:rFonts w:cs="Times New Roman"/>
                <w:b/>
                <w:sz w:val="24"/>
                <w:szCs w:val="24"/>
              </w:rPr>
              <w:t>0</w:t>
            </w:r>
            <w:r w:rsidRPr="00A34B26">
              <w:rPr>
                <w:rFonts w:cs="Times New Roman"/>
                <w:b/>
                <w:sz w:val="24"/>
                <w:szCs w:val="24"/>
              </w:rPr>
              <w:t>đ)</w:t>
            </w:r>
          </w:p>
          <w:p w14:paraId="588FF88A" w14:textId="77777777" w:rsidR="00196696" w:rsidRPr="00A34B26" w:rsidRDefault="00196696" w:rsidP="00D44402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  <w:p w14:paraId="263E99D4" w14:textId="77777777" w:rsidR="00196696" w:rsidRPr="00A34B26" w:rsidRDefault="00196696" w:rsidP="00D44402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593" w:type="dxa"/>
          </w:tcPr>
          <w:p w14:paraId="3FED1BE0" w14:textId="4B6F3282" w:rsidR="00CC4C55" w:rsidRPr="00A34B26" w:rsidRDefault="00CC4C55" w:rsidP="00D44402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cs="Times New Roman"/>
                <w:bCs/>
                <w:sz w:val="24"/>
                <w:szCs w:val="24"/>
              </w:rPr>
            </w:pPr>
            <w:r w:rsidRPr="00A34B26">
              <w:rPr>
                <w:rFonts w:cs="Times New Roman"/>
                <w:bCs/>
                <w:sz w:val="24"/>
                <w:szCs w:val="24"/>
              </w:rPr>
              <w:t xml:space="preserve">A = </w:t>
            </w:r>
            <w:r w:rsidR="00E672C4" w:rsidRPr="00A34B26">
              <w:rPr>
                <w:rFonts w:cs="Times New Roman"/>
                <w:bCs/>
                <w:sz w:val="24"/>
                <w:szCs w:val="24"/>
              </w:rPr>
              <w:t>4</w:t>
            </w:r>
            <w:r w:rsidRPr="00A34B26">
              <w:rPr>
                <w:rFonts w:cs="Times New Roman"/>
                <w:bCs/>
                <w:sz w:val="24"/>
                <w:szCs w:val="24"/>
              </w:rPr>
              <w:t>0 cm</w:t>
            </w:r>
          </w:p>
        </w:tc>
        <w:tc>
          <w:tcPr>
            <w:tcW w:w="954" w:type="dxa"/>
          </w:tcPr>
          <w:p w14:paraId="01B8E2D1" w14:textId="541B9D97" w:rsidR="00196696" w:rsidRPr="00A34B26" w:rsidRDefault="002D68EA" w:rsidP="005B595F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A34B26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D85068" w:rsidRPr="00A34B26" w14:paraId="62743C12" w14:textId="77777777" w:rsidTr="007D22D9">
        <w:trPr>
          <w:trHeight w:val="359"/>
        </w:trPr>
        <w:tc>
          <w:tcPr>
            <w:tcW w:w="913" w:type="dxa"/>
            <w:vMerge/>
          </w:tcPr>
          <w:p w14:paraId="485BB0E5" w14:textId="77777777" w:rsidR="00D85068" w:rsidRPr="00A34B26" w:rsidRDefault="00D85068" w:rsidP="00D44402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593" w:type="dxa"/>
          </w:tcPr>
          <w:p w14:paraId="009E2A2C" w14:textId="03E536ED" w:rsidR="00D85068" w:rsidRPr="00A34B26" w:rsidRDefault="00D85068" w:rsidP="00D44402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cs="Times New Roman"/>
                <w:bCs/>
                <w:sz w:val="24"/>
                <w:szCs w:val="24"/>
              </w:rPr>
            </w:pPr>
            <w:r w:rsidRPr="00A34B26">
              <w:rPr>
                <w:rFonts w:cs="Times New Roman"/>
                <w:bCs/>
                <w:sz w:val="24"/>
                <w:szCs w:val="24"/>
              </w:rPr>
              <w:t>T = 4 s</w:t>
            </w:r>
            <w:r w:rsidR="00C95DD1">
              <w:rPr>
                <w:rFonts w:cs="Times New Roman"/>
                <w:bCs/>
                <w:sz w:val="24"/>
                <w:szCs w:val="24"/>
              </w:rPr>
              <w:t xml:space="preserve"> ; </w:t>
            </w:r>
            <w:r w:rsidR="00AA535E">
              <w:rPr>
                <w:rFonts w:cs="Times New Roman"/>
                <w:bCs/>
                <w:sz w:val="24"/>
                <w:szCs w:val="24"/>
              </w:rPr>
              <w:t>/</w:t>
            </w:r>
            <w:r w:rsidR="00C95DD1">
              <w:rPr>
                <w:rFonts w:eastAsiaTheme="minorEastAsia" w:cs="Times New Roman"/>
                <w:bCs/>
                <w:sz w:val="24"/>
                <w:szCs w:val="24"/>
              </w:rPr>
              <w:t>ω =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π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T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/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π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4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π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4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 xml:space="preserve"> (rad/s)</m:t>
              </m:r>
            </m:oMath>
            <w:r w:rsidR="00C95DD1">
              <w:rPr>
                <w:rFonts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954" w:type="dxa"/>
          </w:tcPr>
          <w:p w14:paraId="4EC47974" w14:textId="19F18B5C" w:rsidR="00D85068" w:rsidRPr="00A34B26" w:rsidRDefault="00C95DD1" w:rsidP="005B595F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A34B26">
              <w:rPr>
                <w:rFonts w:cs="Times New Roman"/>
                <w:sz w:val="24"/>
                <w:szCs w:val="24"/>
              </w:rPr>
              <w:t>0,25*</w:t>
            </w:r>
            <w:r>
              <w:rPr>
                <w:rFonts w:cs="Times New Roman"/>
                <w:sz w:val="24"/>
                <w:szCs w:val="24"/>
              </w:rPr>
              <w:t>3</w:t>
            </w:r>
          </w:p>
        </w:tc>
      </w:tr>
      <w:tr w:rsidR="00F003FC" w:rsidRPr="00A34B26" w14:paraId="3EFAE12F" w14:textId="77777777" w:rsidTr="00C95DD1">
        <w:trPr>
          <w:trHeight w:val="395"/>
        </w:trPr>
        <w:tc>
          <w:tcPr>
            <w:tcW w:w="913" w:type="dxa"/>
            <w:vMerge/>
          </w:tcPr>
          <w:p w14:paraId="6873A4D7" w14:textId="77777777" w:rsidR="00196696" w:rsidRPr="00A34B26" w:rsidRDefault="00196696" w:rsidP="00D44402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593" w:type="dxa"/>
          </w:tcPr>
          <w:p w14:paraId="10AF3634" w14:textId="70AF53B1" w:rsidR="00C95DD1" w:rsidRPr="00A34B26" w:rsidRDefault="00C95DD1" w:rsidP="00C95DD1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cs="Times New Roman"/>
                <w:sz w:val="24"/>
                <w:szCs w:val="24"/>
              </w:rPr>
            </w:pPr>
            <w:r w:rsidRPr="00A34B26">
              <w:rPr>
                <w:rFonts w:cs="Times New Roman"/>
                <w:sz w:val="24"/>
                <w:szCs w:val="24"/>
              </w:rPr>
              <w:t>t = 0, x = 0</w:t>
            </w:r>
            <w:r>
              <w:rPr>
                <w:rFonts w:cs="Times New Roman"/>
                <w:sz w:val="24"/>
                <w:szCs w:val="24"/>
              </w:rPr>
              <w:t xml:space="preserve"> /=&gt;φ = 0</w:t>
            </w:r>
          </w:p>
          <w:p w14:paraId="3787CA10" w14:textId="2CBF28F5" w:rsidR="00196696" w:rsidRPr="00A34B26" w:rsidRDefault="00C95DD1" w:rsidP="003C354D">
            <w:pPr>
              <w:tabs>
                <w:tab w:val="left" w:pos="1202"/>
              </w:tabs>
              <w:spacing w:before="120" w:after="120"/>
              <w:contextualSpacing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                              </w:t>
            </w:r>
          </w:p>
        </w:tc>
        <w:tc>
          <w:tcPr>
            <w:tcW w:w="954" w:type="dxa"/>
          </w:tcPr>
          <w:p w14:paraId="6F5F8840" w14:textId="5910F360" w:rsidR="00C95DD1" w:rsidRPr="00A34B26" w:rsidRDefault="00C95DD1" w:rsidP="00C95DD1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A34B26">
              <w:rPr>
                <w:rFonts w:cs="Times New Roman"/>
                <w:sz w:val="24"/>
                <w:szCs w:val="24"/>
              </w:rPr>
              <w:t>0,25*2</w:t>
            </w:r>
          </w:p>
        </w:tc>
      </w:tr>
      <w:tr w:rsidR="00F003FC" w:rsidRPr="00A34B26" w14:paraId="7E258361" w14:textId="77777777" w:rsidTr="005A30B5">
        <w:trPr>
          <w:trHeight w:val="227"/>
        </w:trPr>
        <w:tc>
          <w:tcPr>
            <w:tcW w:w="913" w:type="dxa"/>
            <w:vMerge/>
          </w:tcPr>
          <w:p w14:paraId="47955B7B" w14:textId="77777777" w:rsidR="00196696" w:rsidRPr="00A34B26" w:rsidRDefault="00196696" w:rsidP="00D44402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593" w:type="dxa"/>
          </w:tcPr>
          <w:p w14:paraId="47E355F3" w14:textId="138E9B49" w:rsidR="00196696" w:rsidRPr="00A34B26" w:rsidRDefault="00C95DD1" w:rsidP="00D44402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Ptdđ: x = 40cos(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t) /(cm)</m:t>
              </m:r>
            </m:oMath>
          </w:p>
        </w:tc>
        <w:tc>
          <w:tcPr>
            <w:tcW w:w="954" w:type="dxa"/>
          </w:tcPr>
          <w:p w14:paraId="77652410" w14:textId="1C7374E9" w:rsidR="00196696" w:rsidRPr="00A34B26" w:rsidRDefault="00C95DD1" w:rsidP="005B595F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A34B26">
              <w:rPr>
                <w:rFonts w:cs="Times New Roman"/>
                <w:sz w:val="24"/>
                <w:szCs w:val="24"/>
              </w:rPr>
              <w:t>0,25*2</w:t>
            </w:r>
          </w:p>
        </w:tc>
      </w:tr>
      <w:tr w:rsidR="00375249" w:rsidRPr="00A34B26" w14:paraId="3469D771" w14:textId="77777777" w:rsidTr="00A84BCA">
        <w:trPr>
          <w:trHeight w:val="341"/>
        </w:trPr>
        <w:tc>
          <w:tcPr>
            <w:tcW w:w="913" w:type="dxa"/>
            <w:vMerge w:val="restart"/>
          </w:tcPr>
          <w:p w14:paraId="06C4B04D" w14:textId="259FF216" w:rsidR="00375249" w:rsidRPr="00A34B26" w:rsidRDefault="00375249" w:rsidP="00375249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A34B26">
              <w:rPr>
                <w:rFonts w:cs="Times New Roman"/>
                <w:b/>
                <w:sz w:val="24"/>
                <w:szCs w:val="24"/>
              </w:rPr>
              <w:t>Câu 6</w:t>
            </w:r>
          </w:p>
          <w:p w14:paraId="61BB4E26" w14:textId="28E74F59" w:rsidR="00375249" w:rsidRPr="00A34B26" w:rsidRDefault="00375249" w:rsidP="00375249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A34B26">
              <w:rPr>
                <w:rFonts w:cs="Times New Roman"/>
                <w:b/>
                <w:sz w:val="24"/>
                <w:szCs w:val="24"/>
              </w:rPr>
              <w:t>(2</w:t>
            </w:r>
            <w:r w:rsidR="00C95DD1">
              <w:rPr>
                <w:rFonts w:cs="Times New Roman"/>
                <w:b/>
                <w:sz w:val="24"/>
                <w:szCs w:val="24"/>
              </w:rPr>
              <w:t>,0</w:t>
            </w:r>
            <w:r w:rsidRPr="00A34B26">
              <w:rPr>
                <w:rFonts w:cs="Times New Roman"/>
                <w:b/>
                <w:sz w:val="24"/>
                <w:szCs w:val="24"/>
              </w:rPr>
              <w:t>đ)</w:t>
            </w:r>
          </w:p>
        </w:tc>
        <w:tc>
          <w:tcPr>
            <w:tcW w:w="7593" w:type="dxa"/>
          </w:tcPr>
          <w:p w14:paraId="69B20336" w14:textId="03EDFCC2" w:rsidR="00375249" w:rsidRPr="00A34B26" w:rsidRDefault="00A10C81" w:rsidP="00375249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k = m.ω</w:t>
            </w:r>
            <w:r>
              <w:rPr>
                <w:rFonts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cs="Times New Roman"/>
                <w:sz w:val="24"/>
                <w:szCs w:val="24"/>
              </w:rPr>
              <w:t>/ = 0,2.</w:t>
            </w:r>
            <w:r w:rsidR="00A84BCA">
              <w:rPr>
                <w:rFonts w:cs="Times New Roman"/>
                <w:sz w:val="24"/>
                <w:szCs w:val="24"/>
              </w:rPr>
              <w:t>4π</w:t>
            </w:r>
            <w:r w:rsidR="00A84BCA">
              <w:rPr>
                <w:rFonts w:cs="Times New Roman"/>
                <w:sz w:val="24"/>
                <w:szCs w:val="24"/>
                <w:vertAlign w:val="superscript"/>
              </w:rPr>
              <w:t>2</w:t>
            </w:r>
            <w:r w:rsidR="00A84BCA">
              <w:rPr>
                <w:rFonts w:cs="Times New Roman"/>
                <w:sz w:val="24"/>
                <w:szCs w:val="24"/>
              </w:rPr>
              <w:t xml:space="preserve"> = 8 N/m</w:t>
            </w:r>
            <w:r w:rsidR="00375249" w:rsidRPr="00A34B26">
              <w:rPr>
                <w:rFonts w:cs="Times New Roman"/>
                <w:sz w:val="24"/>
                <w:szCs w:val="24"/>
              </w:rPr>
              <w:t xml:space="preserve"> </w:t>
            </w:r>
            <w:r w:rsidR="00375249" w:rsidRPr="00A34B26">
              <w:rPr>
                <w:rFonts w:cs="Times New Roman"/>
                <w:position w:val="-4"/>
                <w:sz w:val="24"/>
                <w:szCs w:val="24"/>
              </w:rPr>
              <w:object w:dxaOrig="200" w:dyaOrig="300" w14:anchorId="25D6109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pt;height:15.05pt" o:ole="">
                  <v:imagedata r:id="rId7" o:title=""/>
                </v:shape>
                <o:OLEObject Type="Embed" ProgID="Equation.DSMT4" ShapeID="_x0000_i1025" DrawAspect="Content" ObjectID="_1822723046" r:id="rId8"/>
              </w:object>
            </w:r>
          </w:p>
        </w:tc>
        <w:tc>
          <w:tcPr>
            <w:tcW w:w="954" w:type="dxa"/>
          </w:tcPr>
          <w:p w14:paraId="6D320EAC" w14:textId="6BF07AC2" w:rsidR="00375249" w:rsidRPr="00A34B26" w:rsidRDefault="00375249" w:rsidP="00375249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A34B26">
              <w:rPr>
                <w:rFonts w:cs="Times New Roman"/>
                <w:sz w:val="24"/>
                <w:szCs w:val="24"/>
              </w:rPr>
              <w:t>0,25</w:t>
            </w:r>
            <w:r w:rsidR="00A84BCA">
              <w:rPr>
                <w:rFonts w:cs="Times New Roman"/>
                <w:sz w:val="24"/>
                <w:szCs w:val="24"/>
              </w:rPr>
              <w:t>*2</w:t>
            </w:r>
          </w:p>
        </w:tc>
      </w:tr>
      <w:tr w:rsidR="00375249" w:rsidRPr="00A34B26" w14:paraId="6B7F383E" w14:textId="77777777" w:rsidTr="005A30B5">
        <w:trPr>
          <w:trHeight w:val="447"/>
        </w:trPr>
        <w:tc>
          <w:tcPr>
            <w:tcW w:w="913" w:type="dxa"/>
            <w:vMerge/>
          </w:tcPr>
          <w:p w14:paraId="4F1A7DDD" w14:textId="77777777" w:rsidR="00375249" w:rsidRPr="00A34B26" w:rsidRDefault="00375249" w:rsidP="00375249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593" w:type="dxa"/>
          </w:tcPr>
          <w:p w14:paraId="465B74D5" w14:textId="5CDC03EC" w:rsidR="00375249" w:rsidRPr="00A84BCA" w:rsidRDefault="00A84BCA" w:rsidP="00375249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W =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den>
              </m:f>
            </m:oMath>
            <w:r>
              <w:rPr>
                <w:rFonts w:cs="Times New Roman"/>
                <w:sz w:val="24"/>
                <w:szCs w:val="24"/>
              </w:rPr>
              <w:t xml:space="preserve"> m.ω</w:t>
            </w:r>
            <w:r>
              <w:rPr>
                <w:rFonts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cs="Times New Roman"/>
                <w:sz w:val="24"/>
                <w:szCs w:val="24"/>
              </w:rPr>
              <w:t>.A</w:t>
            </w:r>
            <w:r>
              <w:rPr>
                <w:rFonts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cs="Times New Roman"/>
                <w:sz w:val="24"/>
                <w:szCs w:val="24"/>
              </w:rPr>
              <w:t xml:space="preserve"> /=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 xml:space="preserve"> </m:t>
              </m:r>
            </m:oMath>
            <w:r>
              <w:rPr>
                <w:rFonts w:cs="Times New Roman"/>
                <w:sz w:val="24"/>
                <w:szCs w:val="24"/>
              </w:rPr>
              <w:t>0,2.4π</w:t>
            </w:r>
            <w:r>
              <w:rPr>
                <w:rFonts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cs="Times New Roman"/>
                <w:sz w:val="24"/>
                <w:szCs w:val="24"/>
              </w:rPr>
              <w:t xml:space="preserve"> .0,05</w:t>
            </w:r>
            <w:r>
              <w:rPr>
                <w:rFonts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cs="Times New Roman"/>
                <w:sz w:val="24"/>
                <w:szCs w:val="24"/>
              </w:rPr>
              <w:t xml:space="preserve"> = 0,01 J</w:t>
            </w:r>
          </w:p>
        </w:tc>
        <w:tc>
          <w:tcPr>
            <w:tcW w:w="954" w:type="dxa"/>
          </w:tcPr>
          <w:p w14:paraId="3D9DD849" w14:textId="39869AE6" w:rsidR="00375249" w:rsidRPr="00A34B26" w:rsidRDefault="00375249" w:rsidP="00375249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A34B26">
              <w:rPr>
                <w:rFonts w:cs="Times New Roman"/>
                <w:sz w:val="24"/>
                <w:szCs w:val="24"/>
              </w:rPr>
              <w:t>0,25</w:t>
            </w:r>
            <w:r w:rsidR="00A84BCA">
              <w:rPr>
                <w:rFonts w:cs="Times New Roman"/>
                <w:sz w:val="24"/>
                <w:szCs w:val="24"/>
              </w:rPr>
              <w:t>*2</w:t>
            </w:r>
          </w:p>
        </w:tc>
      </w:tr>
      <w:tr w:rsidR="00375249" w:rsidRPr="00A34B26" w14:paraId="6B63D5C6" w14:textId="77777777" w:rsidTr="00BA3B38">
        <w:trPr>
          <w:trHeight w:val="530"/>
        </w:trPr>
        <w:tc>
          <w:tcPr>
            <w:tcW w:w="913" w:type="dxa"/>
            <w:vMerge/>
          </w:tcPr>
          <w:p w14:paraId="5043BD18" w14:textId="77777777" w:rsidR="00375249" w:rsidRPr="00A34B26" w:rsidRDefault="00375249" w:rsidP="00375249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593" w:type="dxa"/>
          </w:tcPr>
          <w:p w14:paraId="51BA19C2" w14:textId="01BA6852" w:rsidR="00375249" w:rsidRPr="00BA3B38" w:rsidRDefault="00A84BCA" w:rsidP="00375249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W</w:t>
            </w:r>
            <w:r w:rsidRPr="00A84BCA">
              <w:rPr>
                <w:rFonts w:cs="Times New Roman"/>
                <w:sz w:val="24"/>
                <w:szCs w:val="24"/>
                <w:vertAlign w:val="subscript"/>
              </w:rPr>
              <w:t>đ</w:t>
            </w:r>
            <w:r>
              <w:rPr>
                <w:rFonts w:cs="Times New Roman"/>
                <w:sz w:val="24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 xml:space="preserve"> </m:t>
              </m:r>
            </m:oMath>
            <w:r>
              <w:rPr>
                <w:rFonts w:eastAsiaTheme="minorEastAsia" w:cs="Times New Roman"/>
                <w:bCs/>
                <w:sz w:val="24"/>
                <w:szCs w:val="24"/>
              </w:rPr>
              <w:t>m.</w:t>
            </w:r>
            <w:r>
              <w:rPr>
                <w:rFonts w:cs="Times New Roman"/>
                <w:sz w:val="24"/>
                <w:szCs w:val="24"/>
              </w:rPr>
              <w:t>ω</w:t>
            </w:r>
            <w:r>
              <w:rPr>
                <w:rFonts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cs="Times New Roman"/>
                <w:sz w:val="24"/>
                <w:szCs w:val="24"/>
              </w:rPr>
              <w:t>.(A</w:t>
            </w:r>
            <w:r>
              <w:rPr>
                <w:rFonts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cs="Times New Roman"/>
                <w:sz w:val="24"/>
                <w:szCs w:val="24"/>
              </w:rPr>
              <w:t>- x</w:t>
            </w:r>
            <w:r>
              <w:rPr>
                <w:rFonts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cs="Times New Roman"/>
                <w:sz w:val="24"/>
                <w:szCs w:val="24"/>
              </w:rPr>
              <w:t xml:space="preserve">) </w:t>
            </w:r>
            <w:r w:rsidR="00BA3B38">
              <w:rPr>
                <w:rFonts w:cs="Times New Roman"/>
                <w:sz w:val="24"/>
                <w:szCs w:val="24"/>
              </w:rPr>
              <w:t>/</w:t>
            </w:r>
            <w:r>
              <w:rPr>
                <w:rFonts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den>
              </m:f>
            </m:oMath>
            <w:r w:rsidR="00BA3B38">
              <w:rPr>
                <w:rFonts w:eastAsiaTheme="minorEastAsia" w:cs="Times New Roman"/>
                <w:bCs/>
                <w:sz w:val="24"/>
                <w:szCs w:val="24"/>
              </w:rPr>
              <w:t>.0,2.</w:t>
            </w:r>
            <w:r w:rsidR="00BA3B38">
              <w:rPr>
                <w:rFonts w:cs="Times New Roman"/>
                <w:sz w:val="24"/>
                <w:szCs w:val="24"/>
              </w:rPr>
              <w:t xml:space="preserve"> 4π</w:t>
            </w:r>
            <w:r w:rsidR="00BA3B38">
              <w:rPr>
                <w:rFonts w:cs="Times New Roman"/>
                <w:sz w:val="24"/>
                <w:szCs w:val="24"/>
                <w:vertAlign w:val="superscript"/>
              </w:rPr>
              <w:t>2</w:t>
            </w:r>
            <w:r w:rsidR="00BA3B38">
              <w:rPr>
                <w:rFonts w:cs="Times New Roman"/>
                <w:sz w:val="24"/>
                <w:szCs w:val="24"/>
              </w:rPr>
              <w:t xml:space="preserve"> (0,05</w:t>
            </w:r>
            <w:r w:rsidR="00BA3B38">
              <w:rPr>
                <w:rFonts w:cs="Times New Roman"/>
                <w:sz w:val="24"/>
                <w:szCs w:val="24"/>
                <w:vertAlign w:val="superscript"/>
              </w:rPr>
              <w:t>2</w:t>
            </w:r>
            <w:r w:rsidR="00BA3B38">
              <w:rPr>
                <w:rFonts w:cs="Times New Roman"/>
                <w:sz w:val="24"/>
                <w:szCs w:val="24"/>
              </w:rPr>
              <w:t xml:space="preserve"> – 0,03</w:t>
            </w:r>
            <w:r w:rsidR="00BA3B38">
              <w:rPr>
                <w:rFonts w:cs="Times New Roman"/>
                <w:sz w:val="24"/>
                <w:szCs w:val="24"/>
                <w:vertAlign w:val="superscript"/>
              </w:rPr>
              <w:t>2</w:t>
            </w:r>
            <w:r w:rsidR="00BA3B38">
              <w:rPr>
                <w:rFonts w:cs="Times New Roman"/>
                <w:sz w:val="24"/>
                <w:szCs w:val="24"/>
              </w:rPr>
              <w:t>) = 0,0064 J</w:t>
            </w:r>
          </w:p>
        </w:tc>
        <w:tc>
          <w:tcPr>
            <w:tcW w:w="954" w:type="dxa"/>
          </w:tcPr>
          <w:p w14:paraId="6B7B11B9" w14:textId="3B5DED8F" w:rsidR="00375249" w:rsidRPr="00A34B26" w:rsidRDefault="00375249" w:rsidP="00375249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A34B26">
              <w:rPr>
                <w:rFonts w:cs="Times New Roman"/>
                <w:sz w:val="24"/>
                <w:szCs w:val="24"/>
              </w:rPr>
              <w:t>0,25</w:t>
            </w:r>
            <w:r w:rsidR="00BA3B38">
              <w:rPr>
                <w:rFonts w:cs="Times New Roman"/>
                <w:sz w:val="24"/>
                <w:szCs w:val="24"/>
              </w:rPr>
              <w:t>*2</w:t>
            </w:r>
          </w:p>
        </w:tc>
      </w:tr>
      <w:tr w:rsidR="00375249" w:rsidRPr="00A34B26" w14:paraId="3776DDC5" w14:textId="77777777" w:rsidTr="005A30B5">
        <w:trPr>
          <w:trHeight w:val="684"/>
        </w:trPr>
        <w:tc>
          <w:tcPr>
            <w:tcW w:w="913" w:type="dxa"/>
            <w:vMerge/>
          </w:tcPr>
          <w:p w14:paraId="2E1A45B1" w14:textId="77777777" w:rsidR="00375249" w:rsidRPr="00A34B26" w:rsidRDefault="00375249" w:rsidP="00375249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593" w:type="dxa"/>
          </w:tcPr>
          <w:p w14:paraId="40F05CD6" w14:textId="081760B2" w:rsidR="00375249" w:rsidRPr="00BA3B38" w:rsidRDefault="00BA3B38" w:rsidP="00375249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W</w:t>
            </w:r>
            <w:r w:rsidRPr="00A84BCA">
              <w:rPr>
                <w:rFonts w:cs="Times New Roman"/>
                <w:sz w:val="24"/>
                <w:szCs w:val="24"/>
                <w:vertAlign w:val="subscript"/>
              </w:rPr>
              <w:t>đ</w:t>
            </w:r>
            <w:r>
              <w:rPr>
                <w:rFonts w:cs="Times New Roman"/>
                <w:sz w:val="24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 xml:space="preserve"> </m:t>
              </m:r>
            </m:oMath>
            <w:r>
              <w:rPr>
                <w:rFonts w:eastAsiaTheme="minorEastAsia" w:cs="Times New Roman"/>
                <w:bCs/>
                <w:sz w:val="24"/>
                <w:szCs w:val="24"/>
              </w:rPr>
              <w:t>m.</w:t>
            </w:r>
            <w:r>
              <w:rPr>
                <w:rFonts w:cs="Times New Roman"/>
                <w:sz w:val="24"/>
                <w:szCs w:val="24"/>
              </w:rPr>
              <w:t>v</w:t>
            </w:r>
            <w:r>
              <w:rPr>
                <w:rFonts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cs="Times New Roman"/>
                <w:sz w:val="24"/>
                <w:szCs w:val="24"/>
              </w:rPr>
              <w:t xml:space="preserve"> /=&gt; v </w:t>
            </w:r>
            <w:r w:rsidR="00AA535E">
              <w:rPr>
                <w:rFonts w:cs="Times New Roman"/>
                <w:sz w:val="24"/>
                <w:szCs w:val="24"/>
              </w:rPr>
              <w:t>≈</w:t>
            </w:r>
            <w:r>
              <w:rPr>
                <w:rFonts w:cs="Times New Roman"/>
                <w:sz w:val="24"/>
                <w:szCs w:val="24"/>
              </w:rPr>
              <w:t xml:space="preserve"> </w:t>
            </w:r>
            <w:r w:rsidR="00AA535E">
              <w:rPr>
                <w:rFonts w:cs="Times New Roman"/>
                <w:sz w:val="24"/>
                <w:szCs w:val="24"/>
              </w:rPr>
              <w:t>0,25 m/s</w:t>
            </w:r>
          </w:p>
        </w:tc>
        <w:tc>
          <w:tcPr>
            <w:tcW w:w="954" w:type="dxa"/>
          </w:tcPr>
          <w:p w14:paraId="602646CC" w14:textId="0447F4C7" w:rsidR="00375249" w:rsidRPr="00A34B26" w:rsidRDefault="00375249" w:rsidP="00375249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A34B26">
              <w:rPr>
                <w:rFonts w:cs="Times New Roman"/>
                <w:sz w:val="24"/>
                <w:szCs w:val="24"/>
              </w:rPr>
              <w:t>0,25</w:t>
            </w:r>
            <w:r w:rsidR="00BA3B38">
              <w:rPr>
                <w:rFonts w:cs="Times New Roman"/>
                <w:sz w:val="24"/>
                <w:szCs w:val="24"/>
              </w:rPr>
              <w:t>*2</w:t>
            </w:r>
          </w:p>
        </w:tc>
      </w:tr>
    </w:tbl>
    <w:p w14:paraId="2E4F8192" w14:textId="77777777" w:rsidR="00ED2E2F" w:rsidRPr="00F003FC" w:rsidRDefault="00ED2E2F" w:rsidP="00B02056">
      <w:pPr>
        <w:spacing w:before="120" w:after="120" w:line="240" w:lineRule="auto"/>
        <w:contextualSpacing/>
        <w:rPr>
          <w:szCs w:val="26"/>
        </w:rPr>
      </w:pPr>
    </w:p>
    <w:p w14:paraId="7A0C5EFC" w14:textId="46D9D865" w:rsidR="00FA2D4F" w:rsidRPr="00F003FC" w:rsidRDefault="00FA2D4F" w:rsidP="00B02056">
      <w:pPr>
        <w:spacing w:before="120" w:after="120" w:line="240" w:lineRule="auto"/>
        <w:contextualSpacing/>
        <w:rPr>
          <w:szCs w:val="26"/>
        </w:rPr>
      </w:pPr>
    </w:p>
    <w:sectPr w:rsidR="00FA2D4F" w:rsidRPr="00F003FC" w:rsidSect="00AE5F3E">
      <w:pgSz w:w="11907" w:h="16840" w:code="9"/>
      <w:pgMar w:top="709" w:right="708" w:bottom="709" w:left="1276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EA316EC" w14:textId="77777777" w:rsidR="00F2302C" w:rsidRDefault="00F2302C" w:rsidP="00842FE4">
      <w:pPr>
        <w:spacing w:after="0" w:line="240" w:lineRule="auto"/>
      </w:pPr>
      <w:r>
        <w:separator/>
      </w:r>
    </w:p>
  </w:endnote>
  <w:endnote w:type="continuationSeparator" w:id="0">
    <w:p w14:paraId="676AE87C" w14:textId="77777777" w:rsidR="00F2302C" w:rsidRDefault="00F2302C" w:rsidP="00842FE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5B98BA4" w14:textId="77777777" w:rsidR="00F2302C" w:rsidRDefault="00F2302C" w:rsidP="00842FE4">
      <w:pPr>
        <w:spacing w:after="0" w:line="240" w:lineRule="auto"/>
      </w:pPr>
      <w:r>
        <w:separator/>
      </w:r>
    </w:p>
  </w:footnote>
  <w:footnote w:type="continuationSeparator" w:id="0">
    <w:p w14:paraId="63B5279D" w14:textId="77777777" w:rsidR="00F2302C" w:rsidRDefault="00F2302C" w:rsidP="00842FE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73DF02C3"/>
    <w:multiLevelType w:val="hybridMultilevel"/>
    <w:tmpl w:val="9E3C0472"/>
    <w:lvl w:ilvl="0" w:tplc="6F3A7F72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7B479A6"/>
    <w:multiLevelType w:val="hybridMultilevel"/>
    <w:tmpl w:val="9D765C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025640162">
    <w:abstractNumId w:val="0"/>
  </w:num>
  <w:num w:numId="2" w16cid:durableId="68066567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551F6"/>
    <w:rsid w:val="0004432A"/>
    <w:rsid w:val="0004518C"/>
    <w:rsid w:val="000645B9"/>
    <w:rsid w:val="000722A2"/>
    <w:rsid w:val="00081328"/>
    <w:rsid w:val="00081A35"/>
    <w:rsid w:val="000B7E3C"/>
    <w:rsid w:val="000F18BF"/>
    <w:rsid w:val="000F34F6"/>
    <w:rsid w:val="00144C98"/>
    <w:rsid w:val="00155A31"/>
    <w:rsid w:val="0016100F"/>
    <w:rsid w:val="00170030"/>
    <w:rsid w:val="00170F5E"/>
    <w:rsid w:val="00174744"/>
    <w:rsid w:val="00194306"/>
    <w:rsid w:val="00196696"/>
    <w:rsid w:val="001C0109"/>
    <w:rsid w:val="001C2899"/>
    <w:rsid w:val="001E6731"/>
    <w:rsid w:val="002124A5"/>
    <w:rsid w:val="002137CE"/>
    <w:rsid w:val="00246801"/>
    <w:rsid w:val="0025627C"/>
    <w:rsid w:val="0029201A"/>
    <w:rsid w:val="002C462F"/>
    <w:rsid w:val="002D1380"/>
    <w:rsid w:val="002D68EA"/>
    <w:rsid w:val="00332A59"/>
    <w:rsid w:val="0036096A"/>
    <w:rsid w:val="0036304A"/>
    <w:rsid w:val="00375249"/>
    <w:rsid w:val="00392485"/>
    <w:rsid w:val="003A13B4"/>
    <w:rsid w:val="003C354D"/>
    <w:rsid w:val="003C6210"/>
    <w:rsid w:val="003E7E28"/>
    <w:rsid w:val="0040545C"/>
    <w:rsid w:val="00414F6D"/>
    <w:rsid w:val="00426895"/>
    <w:rsid w:val="004333C9"/>
    <w:rsid w:val="00467EE8"/>
    <w:rsid w:val="004C2DE1"/>
    <w:rsid w:val="004D467D"/>
    <w:rsid w:val="004D7540"/>
    <w:rsid w:val="004D758C"/>
    <w:rsid w:val="004E270D"/>
    <w:rsid w:val="004E3197"/>
    <w:rsid w:val="004F17B7"/>
    <w:rsid w:val="00516F82"/>
    <w:rsid w:val="00532A14"/>
    <w:rsid w:val="00533A5C"/>
    <w:rsid w:val="005566D1"/>
    <w:rsid w:val="0058284C"/>
    <w:rsid w:val="00590CC5"/>
    <w:rsid w:val="005A1E3C"/>
    <w:rsid w:val="005A30B5"/>
    <w:rsid w:val="005B595F"/>
    <w:rsid w:val="005C2523"/>
    <w:rsid w:val="005F23AE"/>
    <w:rsid w:val="00601022"/>
    <w:rsid w:val="00605BAA"/>
    <w:rsid w:val="006177DF"/>
    <w:rsid w:val="00635DAD"/>
    <w:rsid w:val="006551F6"/>
    <w:rsid w:val="0066560D"/>
    <w:rsid w:val="0069161E"/>
    <w:rsid w:val="00696B8E"/>
    <w:rsid w:val="006B0F2D"/>
    <w:rsid w:val="006E5533"/>
    <w:rsid w:val="006E69DF"/>
    <w:rsid w:val="00701DA0"/>
    <w:rsid w:val="00714F65"/>
    <w:rsid w:val="007404C4"/>
    <w:rsid w:val="007474E3"/>
    <w:rsid w:val="00755C1C"/>
    <w:rsid w:val="0077088F"/>
    <w:rsid w:val="00774C9D"/>
    <w:rsid w:val="007B5954"/>
    <w:rsid w:val="007C1C6D"/>
    <w:rsid w:val="007D22D9"/>
    <w:rsid w:val="007D2FE6"/>
    <w:rsid w:val="007D780C"/>
    <w:rsid w:val="007E3492"/>
    <w:rsid w:val="00823CBD"/>
    <w:rsid w:val="00842FE4"/>
    <w:rsid w:val="00890EEE"/>
    <w:rsid w:val="008921AA"/>
    <w:rsid w:val="008926B3"/>
    <w:rsid w:val="008B4DAF"/>
    <w:rsid w:val="008B6FD6"/>
    <w:rsid w:val="008E7CCA"/>
    <w:rsid w:val="008E7D52"/>
    <w:rsid w:val="008F273D"/>
    <w:rsid w:val="008F466A"/>
    <w:rsid w:val="00902C4D"/>
    <w:rsid w:val="0091514C"/>
    <w:rsid w:val="00915C15"/>
    <w:rsid w:val="0092028D"/>
    <w:rsid w:val="00956B93"/>
    <w:rsid w:val="00961B51"/>
    <w:rsid w:val="009650E0"/>
    <w:rsid w:val="009931DA"/>
    <w:rsid w:val="009E7DF8"/>
    <w:rsid w:val="009F0859"/>
    <w:rsid w:val="009F7EF8"/>
    <w:rsid w:val="00A018EE"/>
    <w:rsid w:val="00A10C81"/>
    <w:rsid w:val="00A248A6"/>
    <w:rsid w:val="00A309C8"/>
    <w:rsid w:val="00A34B26"/>
    <w:rsid w:val="00A44574"/>
    <w:rsid w:val="00A628B5"/>
    <w:rsid w:val="00A77610"/>
    <w:rsid w:val="00A80AE3"/>
    <w:rsid w:val="00A84BCA"/>
    <w:rsid w:val="00AA11E2"/>
    <w:rsid w:val="00AA535E"/>
    <w:rsid w:val="00AE2CF0"/>
    <w:rsid w:val="00AE5F3E"/>
    <w:rsid w:val="00AE7E93"/>
    <w:rsid w:val="00AF2AED"/>
    <w:rsid w:val="00AF422C"/>
    <w:rsid w:val="00B02056"/>
    <w:rsid w:val="00B2071F"/>
    <w:rsid w:val="00B27999"/>
    <w:rsid w:val="00B407D5"/>
    <w:rsid w:val="00B57A98"/>
    <w:rsid w:val="00B85228"/>
    <w:rsid w:val="00BA3B38"/>
    <w:rsid w:val="00BA6B9F"/>
    <w:rsid w:val="00BB03F5"/>
    <w:rsid w:val="00BF2CD0"/>
    <w:rsid w:val="00C03D90"/>
    <w:rsid w:val="00C07192"/>
    <w:rsid w:val="00C128F7"/>
    <w:rsid w:val="00C2126D"/>
    <w:rsid w:val="00C2408C"/>
    <w:rsid w:val="00C45863"/>
    <w:rsid w:val="00C47D49"/>
    <w:rsid w:val="00C639E1"/>
    <w:rsid w:val="00C741A1"/>
    <w:rsid w:val="00C77FF8"/>
    <w:rsid w:val="00C82109"/>
    <w:rsid w:val="00C95DD1"/>
    <w:rsid w:val="00CA467F"/>
    <w:rsid w:val="00CB793A"/>
    <w:rsid w:val="00CC2A02"/>
    <w:rsid w:val="00CC3520"/>
    <w:rsid w:val="00CC4C55"/>
    <w:rsid w:val="00CD17EF"/>
    <w:rsid w:val="00CD56CB"/>
    <w:rsid w:val="00CE6B46"/>
    <w:rsid w:val="00CF1DC8"/>
    <w:rsid w:val="00D01387"/>
    <w:rsid w:val="00D016B3"/>
    <w:rsid w:val="00D174B7"/>
    <w:rsid w:val="00D3129D"/>
    <w:rsid w:val="00D43367"/>
    <w:rsid w:val="00D44402"/>
    <w:rsid w:val="00D4744B"/>
    <w:rsid w:val="00D57A06"/>
    <w:rsid w:val="00D7168D"/>
    <w:rsid w:val="00D821E1"/>
    <w:rsid w:val="00D85068"/>
    <w:rsid w:val="00D92054"/>
    <w:rsid w:val="00DB6068"/>
    <w:rsid w:val="00DB7582"/>
    <w:rsid w:val="00DE2F0F"/>
    <w:rsid w:val="00E049B4"/>
    <w:rsid w:val="00E11154"/>
    <w:rsid w:val="00E17996"/>
    <w:rsid w:val="00E672C4"/>
    <w:rsid w:val="00E70928"/>
    <w:rsid w:val="00E83678"/>
    <w:rsid w:val="00ED2E2F"/>
    <w:rsid w:val="00ED4561"/>
    <w:rsid w:val="00EF001E"/>
    <w:rsid w:val="00EF0C25"/>
    <w:rsid w:val="00F003FC"/>
    <w:rsid w:val="00F1287C"/>
    <w:rsid w:val="00F2302C"/>
    <w:rsid w:val="00F239B2"/>
    <w:rsid w:val="00F25181"/>
    <w:rsid w:val="00F60046"/>
    <w:rsid w:val="00F64291"/>
    <w:rsid w:val="00F92F4F"/>
    <w:rsid w:val="00F94735"/>
    <w:rsid w:val="00F96473"/>
    <w:rsid w:val="00FA2D4F"/>
    <w:rsid w:val="00FF27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17E8641"/>
  <w15:chartTrackingRefBased/>
  <w15:docId w15:val="{152C53EA-2858-43BB-A286-34E0B12AB9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E5F3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64291"/>
    <w:pPr>
      <w:ind w:left="720"/>
      <w:contextualSpacing/>
    </w:pPr>
  </w:style>
  <w:style w:type="table" w:styleId="TableGrid">
    <w:name w:val="Table Grid"/>
    <w:basedOn w:val="TableNormal"/>
    <w:uiPriority w:val="39"/>
    <w:rsid w:val="00DB758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842FE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42FE4"/>
  </w:style>
  <w:style w:type="paragraph" w:styleId="Footer">
    <w:name w:val="footer"/>
    <w:basedOn w:val="Normal"/>
    <w:link w:val="FooterChar"/>
    <w:uiPriority w:val="99"/>
    <w:unhideWhenUsed/>
    <w:rsid w:val="00842FE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42FE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56</Words>
  <Characters>1462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Khanh Nguyễn Văn</cp:lastModifiedBy>
  <cp:revision>2</cp:revision>
  <dcterms:created xsi:type="dcterms:W3CDTF">2025-10-23T04:11:00Z</dcterms:created>
  <dcterms:modified xsi:type="dcterms:W3CDTF">2025-10-23T04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